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304" r:id="rId3"/>
    <p:sldId id="318" r:id="rId4"/>
    <p:sldId id="305" r:id="rId5"/>
    <p:sldId id="306" r:id="rId6"/>
    <p:sldId id="307" r:id="rId7"/>
    <p:sldId id="317" r:id="rId8"/>
    <p:sldId id="308" r:id="rId9"/>
    <p:sldId id="284" r:id="rId10"/>
    <p:sldId id="309" r:id="rId11"/>
    <p:sldId id="311" r:id="rId12"/>
    <p:sldId id="310" r:id="rId13"/>
    <p:sldId id="319" r:id="rId14"/>
    <p:sldId id="315" r:id="rId15"/>
    <p:sldId id="321" r:id="rId16"/>
    <p:sldId id="320" r:id="rId17"/>
    <p:sldId id="312" r:id="rId18"/>
    <p:sldId id="316" r:id="rId19"/>
    <p:sldId id="314" r:id="rId20"/>
    <p:sldId id="322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726" autoAdjust="0"/>
    <p:restoredTop sz="94660"/>
  </p:normalViewPr>
  <p:slideViewPr>
    <p:cSldViewPr snapToGrid="0">
      <p:cViewPr varScale="1">
        <p:scale>
          <a:sx n="68" d="100"/>
          <a:sy n="68" d="100"/>
        </p:scale>
        <p:origin x="37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1.wmf"/><Relationship Id="rId7" Type="http://schemas.openxmlformats.org/officeDocument/2006/relationships/image" Target="../media/image57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0.wmf"/><Relationship Id="rId1" Type="http://schemas.openxmlformats.org/officeDocument/2006/relationships/image" Target="../media/image59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218E3B-D6AC-450F-8AFB-B7E5F616EC0A}" type="datetimeFigureOut">
              <a:rPr lang="en-US" smtClean="0"/>
              <a:t>20/0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E25041-0832-49BD-BF86-C8B042A6C2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3927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em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dạng</a:t>
            </a:r>
            <a:r>
              <a:rPr lang="en-US" baseline="0" dirty="0"/>
              <a:t> PT … </a:t>
            </a:r>
            <a:r>
              <a:rPr lang="en-US" baseline="0" dirty="0" err="1"/>
              <a:t>Hôm</a:t>
            </a:r>
            <a:r>
              <a:rPr lang="en-US" baseline="0" dirty="0"/>
              <a:t> nay </a:t>
            </a:r>
            <a:r>
              <a:rPr lang="en-US" baseline="0" dirty="0" err="1"/>
              <a:t>thầy</a:t>
            </a:r>
            <a:r>
              <a:rPr lang="en-US" baseline="0" dirty="0"/>
              <a:t> </a:t>
            </a:r>
            <a:r>
              <a:rPr lang="en-US" baseline="0" dirty="0" err="1"/>
              <a:t>giới</a:t>
            </a:r>
            <a:r>
              <a:rPr lang="en-US" baseline="0" dirty="0"/>
              <a:t> </a:t>
            </a:r>
            <a:r>
              <a:rPr lang="en-US" baseline="0" dirty="0" err="1"/>
              <a:t>thiệu</a:t>
            </a:r>
            <a:r>
              <a:rPr lang="en-US" baseline="0" dirty="0"/>
              <a:t> </a:t>
            </a:r>
            <a:r>
              <a:rPr lang="en-US" baseline="0" dirty="0" err="1"/>
              <a:t>với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em</a:t>
            </a:r>
            <a:r>
              <a:rPr lang="en-US" baseline="0" dirty="0"/>
              <a:t> 1 PT </a:t>
            </a:r>
            <a:r>
              <a:rPr lang="en-US" baseline="0" dirty="0" err="1"/>
              <a:t>rất</a:t>
            </a:r>
            <a:r>
              <a:rPr lang="en-US" baseline="0" dirty="0"/>
              <a:t> </a:t>
            </a:r>
            <a:r>
              <a:rPr lang="en-US" baseline="0" dirty="0" err="1"/>
              <a:t>đặc</a:t>
            </a:r>
            <a:r>
              <a:rPr lang="en-US" baseline="0" dirty="0"/>
              <a:t> </a:t>
            </a:r>
            <a:r>
              <a:rPr lang="en-US" baseline="0" dirty="0" err="1"/>
              <a:t>biệt</a:t>
            </a:r>
            <a:r>
              <a:rPr lang="en-US" baseline="0" dirty="0"/>
              <a:t>… </a:t>
            </a:r>
            <a:r>
              <a:rPr lang="en-US" baseline="0" dirty="0" err="1"/>
              <a:t>Với</a:t>
            </a:r>
            <a:r>
              <a:rPr lang="en-US" baseline="0" dirty="0"/>
              <a:t> </a:t>
            </a:r>
            <a:r>
              <a:rPr lang="en-US" baseline="0" dirty="0" err="1"/>
              <a:t>kiến</a:t>
            </a:r>
            <a:r>
              <a:rPr lang="en-US" baseline="0" dirty="0"/>
              <a:t> </a:t>
            </a:r>
            <a:r>
              <a:rPr lang="en-US" baseline="0" dirty="0" err="1"/>
              <a:t>thức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, ta </a:t>
            </a:r>
            <a:r>
              <a:rPr lang="en-US" baseline="0" dirty="0" err="1"/>
              <a:t>thử</a:t>
            </a:r>
            <a:r>
              <a:rPr lang="en-US" baseline="0" dirty="0"/>
              <a:t> </a:t>
            </a:r>
            <a:r>
              <a:rPr lang="en-US" baseline="0" dirty="0" err="1"/>
              <a:t>giải</a:t>
            </a:r>
            <a:r>
              <a:rPr lang="en-US" baseline="0" dirty="0"/>
              <a:t> PT </a:t>
            </a:r>
            <a:r>
              <a:rPr lang="en-US" baseline="0" dirty="0" err="1"/>
              <a:t>này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0096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0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592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0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0258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0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7531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0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7343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0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1947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0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4291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0/0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7005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0/0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0054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0/0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127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0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2561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0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462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2408A7-D690-41B6-BC9B-ECC20E5E4BF7}" type="datetimeFigureOut">
              <a:rPr lang="en-US" smtClean="0"/>
              <a:t>20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505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4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1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7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4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1219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III</a:t>
            </a:r>
          </a:p>
          <a:p>
            <a:pPr algn="ctr"/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 TRÌNH BẬC NHẤT MỘT Ẩ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33125" y="2442867"/>
            <a:ext cx="79752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.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endParaRPr lang="en-US" sz="36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940177" y="4331736"/>
            <a:ext cx="6561155" cy="14784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o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ạm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g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ấn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</a:t>
            </a:r>
          </a:p>
          <a:p>
            <a:pPr algn="ctr">
              <a:lnSpc>
                <a:spcPct val="150000"/>
              </a:lnSpc>
            </a:pP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CS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ương</a:t>
            </a:r>
            <a:endParaRPr lang="en-US" sz="32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38739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47650" y="83691"/>
            <a:ext cx="23006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endPara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099146"/>
              </p:ext>
            </p:extLst>
          </p:nvPr>
        </p:nvGraphicFramePr>
        <p:xfrm>
          <a:off x="1628454" y="3659188"/>
          <a:ext cx="5767387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56" name="Equation" r:id="rId3" imgW="2158920" imgH="457200" progId="Equation.DSMT4">
                  <p:embed/>
                </p:oleObj>
              </mc:Choice>
              <mc:Fallback>
                <p:oleObj name="Equation" r:id="rId3" imgW="2158920" imgH="4572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8454" y="3659188"/>
                        <a:ext cx="5767387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24315" y="1645755"/>
            <a:ext cx="74104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728248"/>
              </p:ext>
            </p:extLst>
          </p:nvPr>
        </p:nvGraphicFramePr>
        <p:xfrm>
          <a:off x="1592263" y="2417763"/>
          <a:ext cx="3595687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57" name="Equation" r:id="rId5" imgW="1346040" imgH="419040" progId="Equation.DSMT4">
                  <p:embed/>
                </p:oleObj>
              </mc:Choice>
              <mc:Fallback>
                <p:oleObj name="Equation" r:id="rId5" imgW="1346040" imgH="419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92263" y="2417763"/>
                        <a:ext cx="3595687" cy="111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4980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133351" y="2180622"/>
            <a:ext cx="5020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XKĐ:	    .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8100" y="63338"/>
            <a:ext cx="20409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00920"/>
              </p:ext>
            </p:extLst>
          </p:nvPr>
        </p:nvGraphicFramePr>
        <p:xfrm>
          <a:off x="1414916" y="2204326"/>
          <a:ext cx="10271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06" name="Equation" r:id="rId3" imgW="380880" imgH="164880" progId="Equation.DSMT4">
                  <p:embed/>
                </p:oleObj>
              </mc:Choice>
              <mc:Fallback>
                <p:oleObj name="Equation" r:id="rId3" imgW="380880" imgH="1648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4916" y="2204326"/>
                        <a:ext cx="102711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33351" y="673349"/>
            <a:ext cx="74104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348020" y="1458436"/>
            <a:ext cx="8627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u="sng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21139"/>
              </p:ext>
            </p:extLst>
          </p:nvPr>
        </p:nvGraphicFramePr>
        <p:xfrm>
          <a:off x="452816" y="4613870"/>
          <a:ext cx="5121275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07" name="Equation" r:id="rId5" imgW="1917360" imgH="419040" progId="Equation.DSMT4">
                  <p:embed/>
                </p:oleObj>
              </mc:Choice>
              <mc:Fallback>
                <p:oleObj name="Equation" r:id="rId5" imgW="1917360" imgH="41904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2816" y="4613870"/>
                        <a:ext cx="5121275" cy="111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/>
          <p:nvPr/>
        </p:nvCxnSpPr>
        <p:spPr>
          <a:xfrm>
            <a:off x="5779388" y="1981656"/>
            <a:ext cx="0" cy="4053384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519574"/>
              </p:ext>
            </p:extLst>
          </p:nvPr>
        </p:nvGraphicFramePr>
        <p:xfrm>
          <a:off x="6910966" y="2952017"/>
          <a:ext cx="4376738" cy="298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08" name="Equation" r:id="rId7" imgW="1638000" imgH="1117440" progId="Equation.DSMT4">
                  <p:embed/>
                </p:oleObj>
              </mc:Choice>
              <mc:Fallback>
                <p:oleObj name="Equation" r:id="rId7" imgW="1638000" imgH="111744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10966" y="2952017"/>
                        <a:ext cx="4376738" cy="298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2802235" y="6143153"/>
            <a:ext cx="80439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 = </a:t>
            </a:r>
            <a:endParaRPr lang="en-US" sz="2800" b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8447378" y="5350433"/>
            <a:ext cx="130391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800" b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023970"/>
              </p:ext>
            </p:extLst>
          </p:nvPr>
        </p:nvGraphicFramePr>
        <p:xfrm>
          <a:off x="4545013" y="369888"/>
          <a:ext cx="3597275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09" name="Equation" r:id="rId9" imgW="1346040" imgH="419040" progId="Equation.DSMT4">
                  <p:embed/>
                </p:oleObj>
              </mc:Choice>
              <mc:Fallback>
                <p:oleObj name="Equation" r:id="rId9" imgW="1346040" imgH="4190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45013" y="369888"/>
                        <a:ext cx="3597275" cy="111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012104"/>
              </p:ext>
            </p:extLst>
          </p:nvPr>
        </p:nvGraphicFramePr>
        <p:xfrm>
          <a:off x="1077708" y="3442841"/>
          <a:ext cx="3222625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10" name="Equation" r:id="rId11" imgW="1206360" imgH="419040" progId="Equation.DSMT4">
                  <p:embed/>
                </p:oleObj>
              </mc:Choice>
              <mc:Fallback>
                <p:oleObj name="Equation" r:id="rId11" imgW="1206360" imgH="4190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77708" y="3442841"/>
                        <a:ext cx="3222625" cy="1119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8528" y="2909984"/>
            <a:ext cx="13902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endParaRPr lang="en-US" sz="2800" b="1" dirty="0"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038082"/>
              </p:ext>
            </p:extLst>
          </p:nvPr>
        </p:nvGraphicFramePr>
        <p:xfrm>
          <a:off x="6977641" y="2425662"/>
          <a:ext cx="43100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11" name="Equation" r:id="rId13" imgW="1612800" imgH="203040" progId="Equation.DSMT4">
                  <p:embed/>
                </p:oleObj>
              </mc:Choice>
              <mc:Fallback>
                <p:oleObj name="Equation" r:id="rId13" imgW="1612800" imgH="20304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77641" y="2425662"/>
                        <a:ext cx="4310063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3562"/>
              </p:ext>
            </p:extLst>
          </p:nvPr>
        </p:nvGraphicFramePr>
        <p:xfrm>
          <a:off x="10134600" y="6148388"/>
          <a:ext cx="54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12" name="Equation" r:id="rId15" imgW="203040" imgH="177480" progId="Equation.DSMT4">
                  <p:embed/>
                </p:oleObj>
              </mc:Choice>
              <mc:Fallback>
                <p:oleObj name="Equation" r:id="rId15" imgW="203040" imgH="177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134600" y="6148388"/>
                        <a:ext cx="546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79189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3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5" grpId="0"/>
      <p:bldP spid="21" grpId="0"/>
      <p:bldP spid="46" grpId="0"/>
      <p:bldP spid="50" grpId="0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577809"/>
              </p:ext>
            </p:extLst>
          </p:nvPr>
        </p:nvGraphicFramePr>
        <p:xfrm>
          <a:off x="7224711" y="1564188"/>
          <a:ext cx="4919663" cy="332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97" name="Equation" r:id="rId3" imgW="1841400" imgH="1244520" progId="Equation.DSMT4">
                  <p:embed/>
                </p:oleObj>
              </mc:Choice>
              <mc:Fallback>
                <p:oleObj name="Equation" r:id="rId3" imgW="1841400" imgH="124452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24711" y="1564188"/>
                        <a:ext cx="4919663" cy="332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633302" y="2087408"/>
            <a:ext cx="38964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XKĐ:		        .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189969"/>
              </p:ext>
            </p:extLst>
          </p:nvPr>
        </p:nvGraphicFramePr>
        <p:xfrm>
          <a:off x="1977837" y="2073587"/>
          <a:ext cx="22939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98" name="Equation" r:id="rId5" imgW="850680" imgH="203040" progId="Equation.DSMT4">
                  <p:embed/>
                </p:oleObj>
              </mc:Choice>
              <mc:Fallback>
                <p:oleObj name="Equation" r:id="rId5" imgW="850680" imgH="2030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7837" y="2073587"/>
                        <a:ext cx="2293937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3671" y="135975"/>
            <a:ext cx="74104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334802"/>
              </p:ext>
            </p:extLst>
          </p:nvPr>
        </p:nvGraphicFramePr>
        <p:xfrm>
          <a:off x="113431" y="4739950"/>
          <a:ext cx="6751638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99" name="Equation" r:id="rId7" imgW="2527200" imgH="457200" progId="Equation.DSMT4">
                  <p:embed/>
                </p:oleObj>
              </mc:Choice>
              <mc:Fallback>
                <p:oleObj name="Equation" r:id="rId7" imgW="2527200" imgH="4572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3431" y="4739950"/>
                        <a:ext cx="6751638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/>
          <p:nvPr/>
        </p:nvCxnSpPr>
        <p:spPr>
          <a:xfrm>
            <a:off x="7100263" y="1226106"/>
            <a:ext cx="47147" cy="496448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446276"/>
              </p:ext>
            </p:extLst>
          </p:nvPr>
        </p:nvGraphicFramePr>
        <p:xfrm>
          <a:off x="7236566" y="1157636"/>
          <a:ext cx="46148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00" name="Equation" r:id="rId9" imgW="1726920" imgH="203040" progId="Equation.DSMT4">
                  <p:embed/>
                </p:oleObj>
              </mc:Choice>
              <mc:Fallback>
                <p:oleObj name="Equation" r:id="rId9" imgW="1726920" imgH="20304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36566" y="1157636"/>
                        <a:ext cx="4614862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9068748" y="5081567"/>
            <a:ext cx="14468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MĐK)</a:t>
            </a:r>
            <a:endParaRPr lang="en-US" sz="2700" b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977837" y="6319092"/>
            <a:ext cx="88991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b="1" dirty="0">
                <a:solidFill>
                  <a:srgbClr val="FFFF00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S = {0}.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665236"/>
              </p:ext>
            </p:extLst>
          </p:nvPr>
        </p:nvGraphicFramePr>
        <p:xfrm>
          <a:off x="1163638" y="563563"/>
          <a:ext cx="5765800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01" name="Equation" r:id="rId11" imgW="2158920" imgH="457200" progId="Equation.DSMT4">
                  <p:embed/>
                </p:oleObj>
              </mc:Choice>
              <mc:Fallback>
                <p:oleObj name="Equation" r:id="rId11" imgW="2158920" imgH="4572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63638" y="563563"/>
                        <a:ext cx="5765800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9040851" y="5698468"/>
            <a:ext cx="15026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7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7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700" b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693847"/>
              </p:ext>
            </p:extLst>
          </p:nvPr>
        </p:nvGraphicFramePr>
        <p:xfrm>
          <a:off x="827088" y="2468563"/>
          <a:ext cx="5394325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02" name="Equation" r:id="rId13" imgW="2019240" imgH="457200" progId="Equation.DSMT4">
                  <p:embed/>
                </p:oleObj>
              </mc:Choice>
              <mc:Fallback>
                <p:oleObj name="Equation" r:id="rId13" imgW="2019240" imgH="4572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7088" y="2468563"/>
                        <a:ext cx="5394325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2774396" y="1564188"/>
            <a:ext cx="8627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u="sng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837078"/>
              </p:ext>
            </p:extLst>
          </p:nvPr>
        </p:nvGraphicFramePr>
        <p:xfrm>
          <a:off x="215031" y="3524587"/>
          <a:ext cx="6548438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03" name="Equation" r:id="rId15" imgW="2450880" imgH="457200" progId="Equation.DSMT4">
                  <p:embed/>
                </p:oleObj>
              </mc:Choice>
              <mc:Fallback>
                <p:oleObj name="Equation" r:id="rId15" imgW="2450880" imgH="4572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5031" y="3524587"/>
                        <a:ext cx="6548438" cy="1220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9067"/>
              </p:ext>
            </p:extLst>
          </p:nvPr>
        </p:nvGraphicFramePr>
        <p:xfrm>
          <a:off x="7264462" y="4974890"/>
          <a:ext cx="1765300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04" name="Equation" r:id="rId17" imgW="660240" imgH="533160" progId="Equation.DSMT4">
                  <p:embed/>
                </p:oleObj>
              </mc:Choice>
              <mc:Fallback>
                <p:oleObj name="Equation" r:id="rId17" imgW="660240" imgH="53316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64462" y="4974890"/>
                        <a:ext cx="1765300" cy="1423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3326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45" grpId="0"/>
      <p:bldP spid="46" grpId="0"/>
      <p:bldP spid="50" grpId="0"/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47650" y="83691"/>
            <a:ext cx="23006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endPara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69228" y="1790589"/>
            <a:ext cx="74104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192362"/>
              </p:ext>
            </p:extLst>
          </p:nvPr>
        </p:nvGraphicFramePr>
        <p:xfrm>
          <a:off x="1397965" y="3841110"/>
          <a:ext cx="5087937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8" name="Equation" r:id="rId3" imgW="1904760" imgH="520560" progId="Equation.DSMT4">
                  <p:embed/>
                </p:oleObj>
              </mc:Choice>
              <mc:Fallback>
                <p:oleObj name="Equation" r:id="rId3" imgW="1904760" imgH="52056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7965" y="3841110"/>
                        <a:ext cx="5087937" cy="138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456993"/>
              </p:ext>
            </p:extLst>
          </p:nvPr>
        </p:nvGraphicFramePr>
        <p:xfrm>
          <a:off x="1397965" y="2466272"/>
          <a:ext cx="946150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9" name="Equation" r:id="rId5" imgW="3543120" imgH="457200" progId="Equation.DSMT4">
                  <p:embed/>
                </p:oleObj>
              </mc:Choice>
              <mc:Fallback>
                <p:oleObj name="Equation" r:id="rId5" imgW="3543120" imgH="4572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7965" y="2466272"/>
                        <a:ext cx="9461500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5593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133351" y="2180622"/>
            <a:ext cx="65960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ĐXKĐ:			 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918432"/>
              </p:ext>
            </p:extLst>
          </p:nvPr>
        </p:nvGraphicFramePr>
        <p:xfrm>
          <a:off x="1554434" y="2180622"/>
          <a:ext cx="49657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79" name="Equation" r:id="rId3" imgW="1841400" imgH="203040" progId="Equation.DSMT4">
                  <p:embed/>
                </p:oleObj>
              </mc:Choice>
              <mc:Fallback>
                <p:oleObj name="Equation" r:id="rId3" imgW="1841400" imgH="2030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4434" y="2180622"/>
                        <a:ext cx="4965700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0" y="81494"/>
            <a:ext cx="74104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988322" y="1669434"/>
            <a:ext cx="8627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u="sng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40685" y="2607642"/>
            <a:ext cx="21326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dirty="0"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538807"/>
              </p:ext>
            </p:extLst>
          </p:nvPr>
        </p:nvGraphicFramePr>
        <p:xfrm>
          <a:off x="7285038" y="4967998"/>
          <a:ext cx="1966912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80" name="Equation" r:id="rId5" imgW="812520" imgH="406080" progId="Equation.DSMT4">
                  <p:embed/>
                </p:oleObj>
              </mc:Choice>
              <mc:Fallback>
                <p:oleObj name="Equation" r:id="rId5" imgW="812520" imgH="40608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85038" y="4967998"/>
                        <a:ext cx="1966912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/>
          <p:nvPr/>
        </p:nvCxnSpPr>
        <p:spPr>
          <a:xfrm>
            <a:off x="6781421" y="2211388"/>
            <a:ext cx="12700" cy="406729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6794121" y="2137831"/>
            <a:ext cx="53978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dirty="0">
              <a:solidFill>
                <a:schemeClr val="accent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8844057" y="5408003"/>
            <a:ext cx="150812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MĐK)</a:t>
            </a:r>
            <a:endParaRPr lang="en-US" sz="2800" b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700298" y="6292748"/>
            <a:ext cx="8789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b="1" dirty="0">
                <a:solidFill>
                  <a:srgbClr val="FFFF00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S = {– 4}.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741836"/>
              </p:ext>
            </p:extLst>
          </p:nvPr>
        </p:nvGraphicFramePr>
        <p:xfrm>
          <a:off x="1741488" y="441325"/>
          <a:ext cx="946150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81" name="Equation" r:id="rId7" imgW="3543120" imgH="457200" progId="Equation.DSMT4">
                  <p:embed/>
                </p:oleObj>
              </mc:Choice>
              <mc:Fallback>
                <p:oleObj name="Equation" r:id="rId7" imgW="3543120" imgH="457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41488" y="441325"/>
                        <a:ext cx="9461500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15544"/>
              </p:ext>
            </p:extLst>
          </p:nvPr>
        </p:nvGraphicFramePr>
        <p:xfrm>
          <a:off x="775705" y="4039547"/>
          <a:ext cx="5189538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82" name="Equation" r:id="rId9" imgW="1942920" imgH="457200" progId="Equation.DSMT4">
                  <p:embed/>
                </p:oleObj>
              </mc:Choice>
              <mc:Fallback>
                <p:oleObj name="Equation" r:id="rId9" imgW="1942920" imgH="4572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5705" y="4039547"/>
                        <a:ext cx="5189538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2660"/>
              </p:ext>
            </p:extLst>
          </p:nvPr>
        </p:nvGraphicFramePr>
        <p:xfrm>
          <a:off x="820611" y="5156975"/>
          <a:ext cx="5291138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83" name="Equation" r:id="rId11" imgW="1981080" imgH="457200" progId="Equation.DSMT4">
                  <p:embed/>
                </p:oleObj>
              </mc:Choice>
              <mc:Fallback>
                <p:oleObj name="Equation" r:id="rId11" imgW="1981080" imgH="4572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0611" y="5156975"/>
                        <a:ext cx="5291138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661707"/>
              </p:ext>
            </p:extLst>
          </p:nvPr>
        </p:nvGraphicFramePr>
        <p:xfrm>
          <a:off x="1686193" y="2917842"/>
          <a:ext cx="3662362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84" name="Equation" r:id="rId13" imgW="1371600" imgH="457200" progId="Equation.DSMT4">
                  <p:embed/>
                </p:oleObj>
              </mc:Choice>
              <mc:Fallback>
                <p:oleObj name="Equation" r:id="rId13" imgW="1371600" imgH="4572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86193" y="2917842"/>
                        <a:ext cx="3662362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580749"/>
              </p:ext>
            </p:extLst>
          </p:nvPr>
        </p:nvGraphicFramePr>
        <p:xfrm>
          <a:off x="7697788" y="2592388"/>
          <a:ext cx="3525837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85" name="Equation" r:id="rId15" imgW="1320480" imgH="431640" progId="Equation.DSMT4">
                  <p:embed/>
                </p:oleObj>
              </mc:Choice>
              <mc:Fallback>
                <p:oleObj name="Equation" r:id="rId15" imgW="1320480" imgH="4316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97788" y="2592388"/>
                        <a:ext cx="3525837" cy="1154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575251"/>
              </p:ext>
            </p:extLst>
          </p:nvPr>
        </p:nvGraphicFramePr>
        <p:xfrm>
          <a:off x="7285038" y="3697288"/>
          <a:ext cx="3967162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86" name="Equation" r:id="rId17" imgW="1485720" imgH="457200" progId="Equation.DSMT4">
                  <p:embed/>
                </p:oleObj>
              </mc:Choice>
              <mc:Fallback>
                <p:oleObj name="Equation" r:id="rId17" imgW="1485720" imgH="4572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85038" y="3697288"/>
                        <a:ext cx="3967162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6262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6" presetClass="entr" presetSubtype="1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5" grpId="0"/>
      <p:bldP spid="21" grpId="0"/>
      <p:bldP spid="28" grpId="0"/>
      <p:bldP spid="39" grpId="0"/>
      <p:bldP spid="50" grpId="0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/>
          <p:cNvSpPr txBox="1"/>
          <p:nvPr/>
        </p:nvSpPr>
        <p:spPr>
          <a:xfrm>
            <a:off x="226861" y="2153353"/>
            <a:ext cx="65960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XKĐ:	 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233869"/>
              </p:ext>
            </p:extLst>
          </p:nvPr>
        </p:nvGraphicFramePr>
        <p:xfrm>
          <a:off x="1503311" y="2204679"/>
          <a:ext cx="11287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2" name="Equation" r:id="rId3" imgW="419040" imgH="152280" progId="Equation.DSMT4">
                  <p:embed/>
                </p:oleObj>
              </mc:Choice>
              <mc:Fallback>
                <p:oleObj name="Equation" r:id="rId3" imgW="419040" imgH="1522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3311" y="2204679"/>
                        <a:ext cx="1128713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0" y="81494"/>
            <a:ext cx="74104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988322" y="1669434"/>
            <a:ext cx="8627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u="sng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54753" y="2663914"/>
            <a:ext cx="73814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endParaRPr lang="en-US" sz="2800" b="1" dirty="0"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236481" y="5966449"/>
            <a:ext cx="8789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b="1" dirty="0">
                <a:solidFill>
                  <a:srgbClr val="FFFF00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S = {– 1}.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738337"/>
              </p:ext>
            </p:extLst>
          </p:nvPr>
        </p:nvGraphicFramePr>
        <p:xfrm>
          <a:off x="3291159" y="442543"/>
          <a:ext cx="5087937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3" name="Equation" r:id="rId5" imgW="1904760" imgH="520560" progId="Equation.DSMT4">
                  <p:embed/>
                </p:oleObj>
              </mc:Choice>
              <mc:Fallback>
                <p:oleObj name="Equation" r:id="rId5" imgW="1904760" imgH="52056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91159" y="442543"/>
                        <a:ext cx="5087937" cy="138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075157"/>
              </p:ext>
            </p:extLst>
          </p:nvPr>
        </p:nvGraphicFramePr>
        <p:xfrm>
          <a:off x="593997" y="3220296"/>
          <a:ext cx="5394325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4" name="Equation" r:id="rId7" imgW="2019240" imgH="520560" progId="Equation.DSMT4">
                  <p:embed/>
                </p:oleObj>
              </mc:Choice>
              <mc:Fallback>
                <p:oleObj name="Equation" r:id="rId7" imgW="2019240" imgH="52056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3997" y="3220296"/>
                        <a:ext cx="5394325" cy="1389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164883"/>
              </p:ext>
            </p:extLst>
          </p:nvPr>
        </p:nvGraphicFramePr>
        <p:xfrm>
          <a:off x="5988322" y="3275089"/>
          <a:ext cx="3121025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5" name="Equation" r:id="rId9" imgW="1168200" imgH="482400" progId="Equation.DSMT4">
                  <p:embed/>
                </p:oleObj>
              </mc:Choice>
              <mc:Fallback>
                <p:oleObj name="Equation" r:id="rId9" imgW="1168200" imgH="4824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88322" y="3275089"/>
                        <a:ext cx="3121025" cy="1287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316485"/>
              </p:ext>
            </p:extLst>
          </p:nvPr>
        </p:nvGraphicFramePr>
        <p:xfrm>
          <a:off x="5988322" y="4617344"/>
          <a:ext cx="1935163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6" name="Equation" r:id="rId11" imgW="723600" imgH="533160" progId="Equation.DSMT4">
                  <p:embed/>
                </p:oleObj>
              </mc:Choice>
              <mc:Fallback>
                <p:oleObj name="Equation" r:id="rId11" imgW="723600" imgH="53316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88322" y="4617344"/>
                        <a:ext cx="1935163" cy="1420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923485" y="5330826"/>
            <a:ext cx="14468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MĐK)</a:t>
            </a:r>
            <a:endParaRPr lang="en-US" sz="2700" b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65111" y="4721452"/>
            <a:ext cx="15026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7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7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700" b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1345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15" grpId="0"/>
      <p:bldP spid="21" grpId="0"/>
      <p:bldP spid="28" grpId="0"/>
      <p:bldP spid="22" grpId="0"/>
      <p:bldP spid="16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47650" y="83691"/>
            <a:ext cx="23006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endPara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04597"/>
              </p:ext>
            </p:extLst>
          </p:nvPr>
        </p:nvGraphicFramePr>
        <p:xfrm>
          <a:off x="2924175" y="2227263"/>
          <a:ext cx="673735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8" name="Equation" r:id="rId3" imgW="2158920" imgH="444240" progId="Equation.DSMT4">
                  <p:embed/>
                </p:oleObj>
              </mc:Choice>
              <mc:Fallback>
                <p:oleObj name="Equation" r:id="rId3" imgW="2158920" imgH="4442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4175" y="2227263"/>
                        <a:ext cx="6737350" cy="138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016343" y="1602054"/>
            <a:ext cx="74104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 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32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08832" y="3759228"/>
            <a:ext cx="1076929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456472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5813926" y="1664959"/>
            <a:ext cx="8627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u="sng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870075" y="4234043"/>
            <a:ext cx="4012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XKĐ: 	  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6532" y="356901"/>
            <a:ext cx="74104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 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967489" y="1227349"/>
            <a:ext cx="94676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</a:t>
            </a:r>
            <a:endParaRPr lang="en-US" sz="2800" dirty="0"/>
          </a:p>
        </p:txBody>
      </p:sp>
      <p:sp>
        <p:nvSpPr>
          <p:cNvPr id="42" name="TextBox 41"/>
          <p:cNvSpPr txBox="1"/>
          <p:nvPr/>
        </p:nvSpPr>
        <p:spPr>
          <a:xfrm>
            <a:off x="1870075" y="2402779"/>
            <a:ext cx="72890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Ta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dirty="0"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82939"/>
              </p:ext>
            </p:extLst>
          </p:nvPr>
        </p:nvGraphicFramePr>
        <p:xfrm>
          <a:off x="3481388" y="4292600"/>
          <a:ext cx="17557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61" name="Equation" r:id="rId3" imgW="761760" imgH="203040" progId="Equation.DSMT4">
                  <p:embed/>
                </p:oleObj>
              </mc:Choice>
              <mc:Fallback>
                <p:oleObj name="Equation" r:id="rId3" imgW="761760" imgH="20304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1388" y="4292600"/>
                        <a:ext cx="1755775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680447" y="1742532"/>
            <a:ext cx="1364476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798032"/>
              </p:ext>
            </p:extLst>
          </p:nvPr>
        </p:nvGraphicFramePr>
        <p:xfrm>
          <a:off x="3752850" y="34925"/>
          <a:ext cx="5765800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62" name="Equation" r:id="rId5" imgW="2158920" imgH="444240" progId="Equation.DSMT4">
                  <p:embed/>
                </p:oleObj>
              </mc:Choice>
              <mc:Fallback>
                <p:oleObj name="Equation" r:id="rId5" imgW="2158920" imgH="4442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52850" y="34925"/>
                        <a:ext cx="5765800" cy="1185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305987"/>
              </p:ext>
            </p:extLst>
          </p:nvPr>
        </p:nvGraphicFramePr>
        <p:xfrm>
          <a:off x="3752850" y="2911154"/>
          <a:ext cx="5564188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63" name="Equation" r:id="rId7" imgW="2082600" imgH="444240" progId="Equation.DSMT4">
                  <p:embed/>
                </p:oleObj>
              </mc:Choice>
              <mc:Fallback>
                <p:oleObj name="Equation" r:id="rId7" imgW="2082600" imgH="4442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52850" y="2911154"/>
                        <a:ext cx="5564188" cy="1185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68419"/>
              </p:ext>
            </p:extLst>
          </p:nvPr>
        </p:nvGraphicFramePr>
        <p:xfrm>
          <a:off x="1870075" y="4805428"/>
          <a:ext cx="953135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64" name="Equation" r:id="rId9" imgW="4038480" imgH="469800" progId="Equation.DSMT4">
                  <p:embed/>
                </p:oleObj>
              </mc:Choice>
              <mc:Fallback>
                <p:oleObj name="Equation" r:id="rId9" imgW="4038480" imgH="4698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70075" y="4805428"/>
                        <a:ext cx="9531350" cy="1109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624832"/>
              </p:ext>
            </p:extLst>
          </p:nvPr>
        </p:nvGraphicFramePr>
        <p:xfrm>
          <a:off x="1422901" y="5983458"/>
          <a:ext cx="87820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65" name="Equation" r:id="rId11" imgW="3720960" imgH="241200" progId="Equation.DSMT4">
                  <p:embed/>
                </p:oleObj>
              </mc:Choice>
              <mc:Fallback>
                <p:oleObj name="Equation" r:id="rId11" imgW="3720960" imgH="2412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22901" y="5983458"/>
                        <a:ext cx="8782050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418761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250"/>
                            </p:stCondLst>
                            <p:childTnLst>
                              <p:par>
                                <p:cTn id="40" presetID="8" presetClass="entr" presetSubtype="16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1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6" grpId="0"/>
      <p:bldP spid="31" grpId="0"/>
      <p:bldP spid="38" grpId="0"/>
      <p:bldP spid="42" grpId="0"/>
      <p:bldP spid="2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81225" y="1910752"/>
            <a:ext cx="4012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XKĐ: 	 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7975" y="2383270"/>
            <a:ext cx="41886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dirty="0"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8114808" y="1890606"/>
            <a:ext cx="16012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dirty="0"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>
            <a:off x="8002431" y="1776084"/>
            <a:ext cx="21964" cy="4864283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916438"/>
              </p:ext>
            </p:extLst>
          </p:nvPr>
        </p:nvGraphicFramePr>
        <p:xfrm>
          <a:off x="8206138" y="3684187"/>
          <a:ext cx="274161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23" name="Equation" r:id="rId3" imgW="1206360" imgH="406080" progId="Equation.DSMT4">
                  <p:embed/>
                </p:oleObj>
              </mc:Choice>
              <mc:Fallback>
                <p:oleObj name="Equation" r:id="rId3" imgW="1206360" imgH="40608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6138" y="3684187"/>
                        <a:ext cx="2741612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9534813" y="4192702"/>
            <a:ext cx="15026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MĐK)</a:t>
            </a:r>
            <a:endParaRPr lang="en-US" sz="2800" b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7962160" y="5133600"/>
            <a:ext cx="40094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endParaRPr lang="en-US" sz="2800" b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958970"/>
              </p:ext>
            </p:extLst>
          </p:nvPr>
        </p:nvGraphicFramePr>
        <p:xfrm>
          <a:off x="3883025" y="107291"/>
          <a:ext cx="5094288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24" name="Equation" r:id="rId5" imgW="2158920" imgH="444240" progId="Equation.DSMT4">
                  <p:embed/>
                </p:oleObj>
              </mc:Choice>
              <mc:Fallback>
                <p:oleObj name="Equation" r:id="rId5" imgW="2158920" imgH="4442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3025" y="107291"/>
                        <a:ext cx="5094288" cy="1049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86532" y="300629"/>
            <a:ext cx="74104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 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67157" y="978152"/>
            <a:ext cx="94676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</a:t>
            </a:r>
            <a:endParaRPr lang="en-US" sz="2800" dirty="0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866253"/>
              </p:ext>
            </p:extLst>
          </p:nvPr>
        </p:nvGraphicFramePr>
        <p:xfrm>
          <a:off x="1711325" y="1893888"/>
          <a:ext cx="17557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25" name="Equation" r:id="rId7" imgW="761760" imgH="203040" progId="Equation.DSMT4">
                  <p:embed/>
                </p:oleObj>
              </mc:Choice>
              <mc:Fallback>
                <p:oleObj name="Equation" r:id="rId7" imgW="761760" imgH="20304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11325" y="1893888"/>
                        <a:ext cx="1755775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520321"/>
              </p:ext>
            </p:extLst>
          </p:nvPr>
        </p:nvGraphicFramePr>
        <p:xfrm>
          <a:off x="9762299" y="5670706"/>
          <a:ext cx="8778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26" name="Equation" r:id="rId9" imgW="380880" imgH="177480" progId="Equation.DSMT4">
                  <p:embed/>
                </p:oleObj>
              </mc:Choice>
              <mc:Fallback>
                <p:oleObj name="Equation" r:id="rId9" imgW="380880" imgH="177480" progId="Equation.DSMT4">
                  <p:embed/>
                  <p:pic>
                    <p:nvPicPr>
                      <p:cNvPr id="53" name="Object 5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62299" y="5670706"/>
                        <a:ext cx="877887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424987" y="1501372"/>
            <a:ext cx="1364476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641150"/>
              </p:ext>
            </p:extLst>
          </p:nvPr>
        </p:nvGraphicFramePr>
        <p:xfrm>
          <a:off x="9191388" y="2422906"/>
          <a:ext cx="155098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27" name="Equation" r:id="rId11" imgW="634680" imgH="419040" progId="Equation.DSMT4">
                  <p:embed/>
                </p:oleObj>
              </mc:Choice>
              <mc:Fallback>
                <p:oleObj name="Equation" r:id="rId11" imgW="634680" imgH="41904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91388" y="2422906"/>
                        <a:ext cx="1550988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492178"/>
              </p:ext>
            </p:extLst>
          </p:nvPr>
        </p:nvGraphicFramePr>
        <p:xfrm>
          <a:off x="111378" y="2873578"/>
          <a:ext cx="5275262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28" name="Equation" r:id="rId13" imgW="2234880" imgH="469800" progId="Equation.DSMT4">
                  <p:embed/>
                </p:oleObj>
              </mc:Choice>
              <mc:Fallback>
                <p:oleObj name="Equation" r:id="rId13" imgW="2234880" imgH="4698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1378" y="2873578"/>
                        <a:ext cx="5275262" cy="110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554665"/>
              </p:ext>
            </p:extLst>
          </p:nvPr>
        </p:nvGraphicFramePr>
        <p:xfrm>
          <a:off x="87975" y="3895206"/>
          <a:ext cx="7732713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29" name="Equation" r:id="rId15" imgW="3276360" imgH="469800" progId="Equation.DSMT4">
                  <p:embed/>
                </p:oleObj>
              </mc:Choice>
              <mc:Fallback>
                <p:oleObj name="Equation" r:id="rId15" imgW="3276360" imgH="4698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7975" y="3895206"/>
                        <a:ext cx="7732713" cy="110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327414"/>
              </p:ext>
            </p:extLst>
          </p:nvPr>
        </p:nvGraphicFramePr>
        <p:xfrm>
          <a:off x="100956" y="4906906"/>
          <a:ext cx="2906713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30" name="Equation" r:id="rId17" imgW="1231560" imgH="469800" progId="Equation.DSMT4">
                  <p:embed/>
                </p:oleObj>
              </mc:Choice>
              <mc:Fallback>
                <p:oleObj name="Equation" r:id="rId17" imgW="1231560" imgH="4698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0956" y="4906906"/>
                        <a:ext cx="2906713" cy="1109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627969"/>
              </p:ext>
            </p:extLst>
          </p:nvPr>
        </p:nvGraphicFramePr>
        <p:xfrm>
          <a:off x="120453" y="5797031"/>
          <a:ext cx="170815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31" name="Equation" r:id="rId19" imgW="723600" imgH="419040" progId="Equation.DSMT4">
                  <p:embed/>
                </p:oleObj>
              </mc:Choice>
              <mc:Fallback>
                <p:oleObj name="Equation" r:id="rId19" imgW="723600" imgH="4190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0453" y="5797031"/>
                        <a:ext cx="1708150" cy="98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182338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8" presetClass="entr" presetSubtype="16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250"/>
                            </p:stCondLst>
                            <p:childTnLst>
                              <p:par>
                                <p:cTn id="25" presetID="8" presetClass="entr" presetSubtype="16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1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6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34" grpId="0"/>
      <p:bldP spid="45" grpId="0"/>
      <p:bldP spid="46" grpId="0"/>
      <p:bldP spid="31" grpId="0"/>
      <p:bldP spid="38" grpId="0"/>
      <p:bldP spid="2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tar: 6 Points 1"/>
          <p:cNvSpPr/>
          <p:nvPr/>
        </p:nvSpPr>
        <p:spPr>
          <a:xfrm>
            <a:off x="190499" y="781050"/>
            <a:ext cx="4248151" cy="5540866"/>
          </a:xfrm>
          <a:prstGeom prst="star6">
            <a:avLst/>
          </a:prstGeom>
          <a:solidFill>
            <a:srgbClr val="FF0000"/>
          </a:solidFill>
          <a:ln w="76200"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ở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endParaRPr lang="en-US" sz="3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648201" y="1168058"/>
            <a:ext cx="7543799" cy="4086225"/>
          </a:xfrm>
          <a:prstGeom prst="wedgeRoundRectCallout">
            <a:avLst>
              <a:gd name="adj1" fmla="val -62092"/>
              <a:gd name="adj2" fmla="val 6384"/>
              <a:gd name="adj3" fmla="val 16667"/>
            </a:avLst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ử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ừa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 (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,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ỏa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ãn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ính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40409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648211"/>
            <a:ext cx="66637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6663796" y="71959"/>
            <a:ext cx="0" cy="6786041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697821" y="1333142"/>
            <a:ext cx="45897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24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172864"/>
              </p:ext>
            </p:extLst>
          </p:nvPr>
        </p:nvGraphicFramePr>
        <p:xfrm>
          <a:off x="2200518" y="1866232"/>
          <a:ext cx="15843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9" name="Equation" r:id="rId3" imgW="685800" imgH="164880" progId="Equation.DSMT4">
                  <p:embed/>
                </p:oleObj>
              </mc:Choice>
              <mc:Fallback>
                <p:oleObj name="Equation" r:id="rId3" imgW="685800" imgH="1648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0518" y="1866232"/>
                        <a:ext cx="15843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2408943"/>
            <a:ext cx="64219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a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b = 0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847722"/>
              </p:ext>
            </p:extLst>
          </p:nvPr>
        </p:nvGraphicFramePr>
        <p:xfrm>
          <a:off x="1357142" y="3143124"/>
          <a:ext cx="3521075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70" name="Equation" r:id="rId5" imgW="1523880" imgH="634680" progId="Equation.DSMT4">
                  <p:embed/>
                </p:oleObj>
              </mc:Choice>
              <mc:Fallback>
                <p:oleObj name="Equation" r:id="rId5" imgW="1523880" imgH="6346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7142" y="3143124"/>
                        <a:ext cx="3521075" cy="146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603519" y="4741004"/>
            <a:ext cx="2778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endParaRPr lang="en-US" sz="24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32306"/>
              </p:ext>
            </p:extLst>
          </p:nvPr>
        </p:nvGraphicFramePr>
        <p:xfrm>
          <a:off x="1723854" y="5333699"/>
          <a:ext cx="27876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71" name="Equation" r:id="rId7" imgW="1206360" imgH="203040" progId="Equation.DSMT4">
                  <p:embed/>
                </p:oleObj>
              </mc:Choice>
              <mc:Fallback>
                <p:oleObj name="Equation" r:id="rId7" imgW="120636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3854" y="5333699"/>
                        <a:ext cx="278765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704782"/>
              </p:ext>
            </p:extLst>
          </p:nvPr>
        </p:nvGraphicFramePr>
        <p:xfrm>
          <a:off x="7627936" y="2408943"/>
          <a:ext cx="3275026" cy="101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72" name="Equation" r:id="rId9" imgW="1346040" imgH="419040" progId="Equation.DSMT4">
                  <p:embed/>
                </p:oleObj>
              </mc:Choice>
              <mc:Fallback>
                <p:oleObj name="Equation" r:id="rId9" imgW="1346040" imgH="419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27936" y="2408943"/>
                        <a:ext cx="3275026" cy="101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904975" y="3957175"/>
            <a:ext cx="52870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*)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003637" y="2722256"/>
            <a:ext cx="564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*)</a:t>
            </a:r>
          </a:p>
        </p:txBody>
      </p:sp>
    </p:spTree>
    <p:extLst>
      <p:ext uri="{BB962C8B-B14F-4D97-AF65-F5344CB8AC3E}">
        <p14:creationId xmlns:p14="http://schemas.microsoft.com/office/powerpoint/2010/main" val="3824698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8" grpId="0"/>
      <p:bldP spid="10" grpId="0"/>
      <p:bldP spid="15" grpId="0"/>
      <p:bldP spid="15" grpId="1"/>
      <p:bldP spid="1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618978" y="942531"/>
            <a:ext cx="10930597" cy="4197070"/>
          </a:xfrm>
          <a:prstGeom prst="horizontalScroll">
            <a:avLst/>
          </a:prstGeom>
          <a:solidFill>
            <a:srgbClr val="002060"/>
          </a:solidFill>
          <a:ln w="38100">
            <a:solidFill>
              <a:srgbClr val="E6E6E6"/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5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ÂN TRỌNG CẢM ƠN </a:t>
            </a:r>
          </a:p>
          <a:p>
            <a:pPr algn="ctr">
              <a:lnSpc>
                <a:spcPct val="200000"/>
              </a:lnSpc>
            </a:pPr>
            <a:r>
              <a:rPr lang="en-US" sz="5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 HẸN GẶP LẠI</a:t>
            </a:r>
          </a:p>
        </p:txBody>
      </p:sp>
    </p:spTree>
    <p:extLst>
      <p:ext uri="{BB962C8B-B14F-4D97-AF65-F5344CB8AC3E}">
        <p14:creationId xmlns:p14="http://schemas.microsoft.com/office/powerpoint/2010/main" val="371347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54001" y="714414"/>
            <a:ext cx="28729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ở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440551" y="1139017"/>
            <a:ext cx="32528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56448"/>
              </p:ext>
            </p:extLst>
          </p:nvPr>
        </p:nvGraphicFramePr>
        <p:xfrm>
          <a:off x="4486537" y="1598829"/>
          <a:ext cx="3275026" cy="101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6" name="Equation" r:id="rId3" imgW="1346040" imgH="419040" progId="Equation.DSMT4">
                  <p:embed/>
                </p:oleObj>
              </mc:Choice>
              <mc:Fallback>
                <p:oleObj name="Equation" r:id="rId3" imgW="1346040" imgH="419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6537" y="1598829"/>
                        <a:ext cx="3275026" cy="101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557617" y="2689240"/>
            <a:ext cx="73393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163516"/>
              </p:ext>
            </p:extLst>
          </p:nvPr>
        </p:nvGraphicFramePr>
        <p:xfrm>
          <a:off x="4589806" y="3117075"/>
          <a:ext cx="3275012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7" name="Equation" r:id="rId5" imgW="1346040" imgH="419040" progId="Equation.DSMT4">
                  <p:embed/>
                </p:oleObj>
              </mc:Choice>
              <mc:Fallback>
                <p:oleObj name="Equation" r:id="rId5" imgW="1346040" imgH="419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89806" y="3117075"/>
                        <a:ext cx="3275012" cy="102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388015"/>
              </p:ext>
            </p:extLst>
          </p:nvPr>
        </p:nvGraphicFramePr>
        <p:xfrm>
          <a:off x="5779637" y="4873596"/>
          <a:ext cx="8953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8" name="Equation" r:id="rId7" imgW="368280" imgH="164880" progId="Equation.DSMT4">
                  <p:embed/>
                </p:oleObj>
              </mc:Choice>
              <mc:Fallback>
                <p:oleObj name="Equation" r:id="rId7" imgW="368280" imgH="1648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79637" y="4873596"/>
                        <a:ext cx="895350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557617" y="5537961"/>
            <a:ext cx="733939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b="1" i="1" spc="-2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spc="-2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1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*)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4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761563" y="1841381"/>
            <a:ext cx="564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*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0" y="34416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.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endParaRPr lang="en-US" sz="36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397263" y="4289992"/>
            <a:ext cx="73393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674987" y="4602511"/>
            <a:ext cx="14208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106778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6" grpId="0"/>
      <p:bldP spid="20" grpId="0"/>
      <p:bldP spid="18" grpId="0"/>
      <p:bldP spid="22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349088"/>
            <a:ext cx="28729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ở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28862" y="1100908"/>
            <a:ext cx="32528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530324"/>
              </p:ext>
            </p:extLst>
          </p:nvPr>
        </p:nvGraphicFramePr>
        <p:xfrm>
          <a:off x="928863" y="1658988"/>
          <a:ext cx="3275026" cy="101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15" name="Equation" r:id="rId3" imgW="1346040" imgH="419040" progId="Equation.DSMT4">
                  <p:embed/>
                </p:oleObj>
              </mc:Choice>
              <mc:Fallback>
                <p:oleObj name="Equation" r:id="rId3" imgW="1346040" imgH="419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8863" y="1658988"/>
                        <a:ext cx="3275026" cy="101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195105"/>
              </p:ext>
            </p:extLst>
          </p:nvPr>
        </p:nvGraphicFramePr>
        <p:xfrm>
          <a:off x="961063" y="3419442"/>
          <a:ext cx="3275012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16" name="Equation" r:id="rId5" imgW="1346040" imgH="419040" progId="Equation.DSMT4">
                  <p:embed/>
                </p:oleObj>
              </mc:Choice>
              <mc:Fallback>
                <p:oleObj name="Equation" r:id="rId5" imgW="1346040" imgH="419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1063" y="3419442"/>
                        <a:ext cx="3275012" cy="102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977787"/>
              </p:ext>
            </p:extLst>
          </p:nvPr>
        </p:nvGraphicFramePr>
        <p:xfrm>
          <a:off x="3458167" y="4477080"/>
          <a:ext cx="8953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17" name="Equation" r:id="rId7" imgW="368280" imgH="164880" progId="Equation.DSMT4">
                  <p:embed/>
                </p:oleObj>
              </mc:Choice>
              <mc:Fallback>
                <p:oleObj name="Equation" r:id="rId7" imgW="368280" imgH="1648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58167" y="4477080"/>
                        <a:ext cx="895350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68582" y="4924127"/>
            <a:ext cx="505997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/>
            <a:r>
              <a:rPr lang="en-US" sz="28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1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609368" y="1061884"/>
            <a:ext cx="655491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T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T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T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ơ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ơ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an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609369" y="4498822"/>
            <a:ext cx="655491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" name="Right Brace 1"/>
          <p:cNvSpPr/>
          <p:nvPr/>
        </p:nvSpPr>
        <p:spPr>
          <a:xfrm>
            <a:off x="5160749" y="872308"/>
            <a:ext cx="203910" cy="5655492"/>
          </a:xfrm>
          <a:prstGeom prst="rightBrace">
            <a:avLst>
              <a:gd name="adj1" fmla="val 145634"/>
              <a:gd name="adj2" fmla="val 46800"/>
            </a:avLst>
          </a:prstGeom>
          <a:ln w="76200">
            <a:solidFill>
              <a:srgbClr val="FFFF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7" name="Arrow: Down 6"/>
          <p:cNvSpPr/>
          <p:nvPr/>
        </p:nvSpPr>
        <p:spPr>
          <a:xfrm>
            <a:off x="8515349" y="2997200"/>
            <a:ext cx="742950" cy="1282083"/>
          </a:xfrm>
          <a:prstGeom prst="down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5" name="TextBox 14"/>
          <p:cNvSpPr txBox="1"/>
          <p:nvPr/>
        </p:nvSpPr>
        <p:spPr>
          <a:xfrm>
            <a:off x="36389" y="2764963"/>
            <a:ext cx="50921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6389" y="4498822"/>
            <a:ext cx="35420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7999739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/>
      <p:bldP spid="28" grpId="0"/>
      <p:bldP spid="2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49515" y="1298242"/>
            <a:ext cx="83054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49515" y="2550492"/>
            <a:ext cx="512670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í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392688" y="2672830"/>
            <a:ext cx="565863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ĐKXĐ)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.</a:t>
            </a:r>
          </a:p>
        </p:txBody>
      </p:sp>
      <p:sp>
        <p:nvSpPr>
          <p:cNvPr id="7" name="Arrow: Down 6"/>
          <p:cNvSpPr/>
          <p:nvPr/>
        </p:nvSpPr>
        <p:spPr>
          <a:xfrm rot="16200000">
            <a:off x="5510832" y="2948053"/>
            <a:ext cx="742950" cy="1020762"/>
          </a:xfrm>
          <a:prstGeom prst="down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36476878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209551" y="2937773"/>
            <a:ext cx="5945370" cy="528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ấ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71450" y="196688"/>
            <a:ext cx="83054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308053"/>
              </p:ext>
            </p:extLst>
          </p:nvPr>
        </p:nvGraphicFramePr>
        <p:xfrm>
          <a:off x="209551" y="1509833"/>
          <a:ext cx="2306116" cy="1119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4" name="Equation" r:id="rId3" imgW="863280" imgH="419040" progId="Equation.DSMT4">
                  <p:embed/>
                </p:oleObj>
              </mc:Choice>
              <mc:Fallback>
                <p:oleObj name="Equation" r:id="rId3" imgW="863280" imgH="419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551" y="1509833"/>
                        <a:ext cx="2306116" cy="1119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589520"/>
              </p:ext>
            </p:extLst>
          </p:nvPr>
        </p:nvGraphicFramePr>
        <p:xfrm>
          <a:off x="6615112" y="1472253"/>
          <a:ext cx="3466341" cy="1156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5" name="Equation" r:id="rId5" imgW="1257120" imgH="419040" progId="Equation.DSMT4">
                  <p:embed/>
                </p:oleObj>
              </mc:Choice>
              <mc:Fallback>
                <p:oleObj name="Equation" r:id="rId5" imgW="1257120" imgH="419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15112" y="1472253"/>
                        <a:ext cx="3466341" cy="1156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33351" y="844799"/>
            <a:ext cx="11696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cxnSp>
        <p:nvCxnSpPr>
          <p:cNvPr id="16" name="Straight Connector 15"/>
          <p:cNvCxnSpPr/>
          <p:nvPr/>
        </p:nvCxnSpPr>
        <p:spPr>
          <a:xfrm>
            <a:off x="6044746" y="1576255"/>
            <a:ext cx="0" cy="5298717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15831" y="4198654"/>
            <a:ext cx="57208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KXĐ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973847"/>
              </p:ext>
            </p:extLst>
          </p:nvPr>
        </p:nvGraphicFramePr>
        <p:xfrm>
          <a:off x="8565296" y="5061003"/>
          <a:ext cx="12938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6" name="Equation" r:id="rId7" imgW="469800" imgH="164880" progId="Equation.DSMT4">
                  <p:embed/>
                </p:oleObj>
              </mc:Choice>
              <mc:Fallback>
                <p:oleObj name="Equation" r:id="rId7" imgW="469800" imgH="1648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65296" y="5061003"/>
                        <a:ext cx="1293813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360248" y="2715604"/>
            <a:ext cx="1827149" cy="528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ấ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743260"/>
              </p:ext>
            </p:extLst>
          </p:nvPr>
        </p:nvGraphicFramePr>
        <p:xfrm>
          <a:off x="7169830" y="3368118"/>
          <a:ext cx="16430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7" name="Equation" r:id="rId9" imgW="609480" imgH="164880" progId="Equation.DSMT4">
                  <p:embed/>
                </p:oleObj>
              </mc:Choice>
              <mc:Fallback>
                <p:oleObj name="Equation" r:id="rId9" imgW="609480" imgH="1648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69830" y="3368118"/>
                        <a:ext cx="1643063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029837"/>
              </p:ext>
            </p:extLst>
          </p:nvPr>
        </p:nvGraphicFramePr>
        <p:xfrm>
          <a:off x="9603332" y="3368117"/>
          <a:ext cx="9921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8" name="Equation" r:id="rId11" imgW="368280" imgH="164880" progId="Equation.DSMT4">
                  <p:embed/>
                </p:oleObj>
              </mc:Choice>
              <mc:Fallback>
                <p:oleObj name="Equation" r:id="rId11" imgW="368280" imgH="1648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03332" y="3368117"/>
                        <a:ext cx="992187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774932"/>
              </p:ext>
            </p:extLst>
          </p:nvPr>
        </p:nvGraphicFramePr>
        <p:xfrm>
          <a:off x="7174212" y="3977492"/>
          <a:ext cx="16430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9" name="Equation" r:id="rId13" imgW="609480" imgH="164880" progId="Equation.DSMT4">
                  <p:embed/>
                </p:oleObj>
              </mc:Choice>
              <mc:Fallback>
                <p:oleObj name="Equation" r:id="rId13" imgW="609480" imgH="1648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74212" y="3977492"/>
                        <a:ext cx="1643063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808979"/>
              </p:ext>
            </p:extLst>
          </p:nvPr>
        </p:nvGraphicFramePr>
        <p:xfrm>
          <a:off x="9603332" y="3973145"/>
          <a:ext cx="12668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00" name="Equation" r:id="rId15" imgW="469800" imgH="164880" progId="Equation.DSMT4">
                  <p:embed/>
                </p:oleObj>
              </mc:Choice>
              <mc:Fallback>
                <p:oleObj name="Equation" r:id="rId15" imgW="469800" imgH="1648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603332" y="3973145"/>
                        <a:ext cx="126682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6360248" y="4496594"/>
            <a:ext cx="55218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KXĐ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294461"/>
              </p:ext>
            </p:extLst>
          </p:nvPr>
        </p:nvGraphicFramePr>
        <p:xfrm>
          <a:off x="2454095" y="4897591"/>
          <a:ext cx="1294333" cy="420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01" name="Equation" r:id="rId17" imgW="469800" imgH="152280" progId="Equation.DSMT4">
                  <p:embed/>
                </p:oleObj>
              </mc:Choice>
              <mc:Fallback>
                <p:oleObj name="Equation" r:id="rId17" imgW="469800" imgH="1522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54095" y="4897591"/>
                        <a:ext cx="1294333" cy="420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8827257" y="3327496"/>
            <a:ext cx="769893" cy="528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8833439" y="3961155"/>
            <a:ext cx="769893" cy="528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566867" y="3984531"/>
            <a:ext cx="769893" cy="528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83490"/>
              </p:ext>
            </p:extLst>
          </p:nvPr>
        </p:nvGraphicFramePr>
        <p:xfrm>
          <a:off x="1257300" y="3609975"/>
          <a:ext cx="16764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02" name="Equation" r:id="rId19" imgW="622080" imgH="152280" progId="Equation.DSMT4">
                  <p:embed/>
                </p:oleObj>
              </mc:Choice>
              <mc:Fallback>
                <p:oleObj name="Equation" r:id="rId19" imgW="622080" imgH="1522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57300" y="3609975"/>
                        <a:ext cx="167640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142753"/>
              </p:ext>
            </p:extLst>
          </p:nvPr>
        </p:nvGraphicFramePr>
        <p:xfrm>
          <a:off x="3570288" y="3609975"/>
          <a:ext cx="12668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03" name="Equation" r:id="rId21" imgW="469800" imgH="152280" progId="Equation.DSMT4">
                  <p:embed/>
                </p:oleObj>
              </mc:Choice>
              <mc:Fallback>
                <p:oleObj name="Equation" r:id="rId21" imgW="469800" imgH="1522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570288" y="3609975"/>
                        <a:ext cx="1266825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930903" y="3551332"/>
            <a:ext cx="769893" cy="528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753127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3" grpId="0"/>
      <p:bldP spid="31" grpId="0"/>
      <p:bldP spid="33" grpId="0"/>
      <p:bldP spid="34" grpId="0"/>
      <p:bldP spid="21" grpId="0"/>
      <p:bldP spid="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0" y="79083"/>
            <a:ext cx="1219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ẳng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y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i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5195944"/>
              </p:ext>
            </p:extLst>
          </p:nvPr>
        </p:nvGraphicFramePr>
        <p:xfrm>
          <a:off x="187568" y="602303"/>
          <a:ext cx="11816863" cy="6144564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87454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193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521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62263">
                <a:tc>
                  <a:txBody>
                    <a:bodyPr/>
                    <a:lstStyle/>
                    <a:p>
                      <a:pPr algn="ctr"/>
                      <a:r>
                        <a:rPr lang="en-US" sz="28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hẳng</a:t>
                      </a:r>
                      <a:r>
                        <a:rPr lang="en-US" sz="28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ịnh</a:t>
                      </a:r>
                      <a:endParaRPr lang="vi-VN" sz="28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úng</a:t>
                      </a:r>
                      <a:endParaRPr lang="vi-VN" sz="28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i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i</a:t>
                      </a:r>
                      <a:endParaRPr lang="vi-VN" sz="28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45581">
                <a:tc>
                  <a:txBody>
                    <a:bodyPr/>
                    <a:lstStyle/>
                    <a:p>
                      <a:pPr algn="just"/>
                      <a:r>
                        <a:rPr lang="en-US" sz="2600" b="1" i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) </a:t>
                      </a:r>
                      <a:r>
                        <a:rPr lang="en-US" sz="26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KXĐ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ủa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ương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ình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			 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en-US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45581">
                <a:tc>
                  <a:txBody>
                    <a:bodyPr/>
                    <a:lstStyle/>
                    <a:p>
                      <a:pPr algn="just"/>
                      <a:r>
                        <a:rPr lang="en-US" sz="2600" b="1" i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) </a:t>
                      </a:r>
                      <a:r>
                        <a:rPr lang="en-US" sz="26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ương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ình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		       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ó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ĐKXĐ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</a:t>
                      </a:r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en-US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45581">
                <a:tc>
                  <a:txBody>
                    <a:bodyPr/>
                    <a:lstStyle/>
                    <a:p>
                      <a:pPr algn="just"/>
                      <a:r>
                        <a:rPr lang="en-US" sz="2600" b="1" i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) </a:t>
                      </a:r>
                      <a:r>
                        <a:rPr lang="en-US" sz="26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KXĐ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ủa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ương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ình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		        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10062532"/>
                  </a:ext>
                </a:extLst>
              </a:tr>
              <a:tr h="1145581">
                <a:tc>
                  <a:txBody>
                    <a:bodyPr/>
                    <a:lstStyle/>
                    <a:p>
                      <a:pPr algn="just"/>
                      <a:endParaRPr lang="en-US" sz="26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just"/>
                      <a:r>
                        <a:rPr lang="en-US" sz="2600" b="1" i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) </a:t>
                      </a:r>
                      <a:r>
                        <a:rPr lang="en-US" sz="26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ương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ình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		        	    	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ó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ĐKXĐ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just"/>
                      <a:endParaRPr lang="en-US" sz="2600" b="1" i="0" baseline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just"/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	         .</a:t>
                      </a:r>
                      <a:endParaRPr lang="vi-VN" sz="26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91020204"/>
                  </a:ext>
                </a:extLst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787921"/>
              </p:ext>
            </p:extLst>
          </p:nvPr>
        </p:nvGraphicFramePr>
        <p:xfrm>
          <a:off x="4534638" y="1517431"/>
          <a:ext cx="2231927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98" name="Equation" r:id="rId3" imgW="1015920" imgH="419040" progId="Equation.DSMT4">
                  <p:embed/>
                </p:oleObj>
              </mc:Choice>
              <mc:Fallback>
                <p:oleObj name="Equation" r:id="rId3" imgW="101592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34638" y="1517431"/>
                        <a:ext cx="2231927" cy="966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841133"/>
              </p:ext>
            </p:extLst>
          </p:nvPr>
        </p:nvGraphicFramePr>
        <p:xfrm>
          <a:off x="7173840" y="1517430"/>
          <a:ext cx="1144588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99" name="Equation" r:id="rId5" imgW="495000" imgH="419040" progId="Equation.DSMT4">
                  <p:embed/>
                </p:oleObj>
              </mc:Choice>
              <mc:Fallback>
                <p:oleObj name="Equation" r:id="rId5" imgW="495000" imgH="419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73840" y="1517430"/>
                        <a:ext cx="1144588" cy="966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157925"/>
              </p:ext>
            </p:extLst>
          </p:nvPr>
        </p:nvGraphicFramePr>
        <p:xfrm>
          <a:off x="2861413" y="2752945"/>
          <a:ext cx="16732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00" name="Equation" r:id="rId7" imgW="761760" imgH="431640" progId="Equation.DSMT4">
                  <p:embed/>
                </p:oleObj>
              </mc:Choice>
              <mc:Fallback>
                <p:oleObj name="Equation" r:id="rId7" imgW="76176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61413" y="2752945"/>
                        <a:ext cx="1673225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362124"/>
              </p:ext>
            </p:extLst>
          </p:nvPr>
        </p:nvGraphicFramePr>
        <p:xfrm>
          <a:off x="6527213" y="3060920"/>
          <a:ext cx="10858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01" name="Equation" r:id="rId9" imgW="469800" imgH="164880" progId="Equation.DSMT4">
                  <p:embed/>
                </p:oleObj>
              </mc:Choice>
              <mc:Fallback>
                <p:oleObj name="Equation" r:id="rId9" imgW="469800" imgH="1648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27213" y="3060920"/>
                        <a:ext cx="10858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419605"/>
              </p:ext>
            </p:extLst>
          </p:nvPr>
        </p:nvGraphicFramePr>
        <p:xfrm>
          <a:off x="4477139" y="4018672"/>
          <a:ext cx="2092325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02" name="Equation" r:id="rId11" imgW="952200" imgH="431640" progId="Equation.DSMT4">
                  <p:embed/>
                </p:oleObj>
              </mc:Choice>
              <mc:Fallback>
                <p:oleObj name="Equation" r:id="rId11" imgW="95220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77139" y="4018672"/>
                        <a:ext cx="2092325" cy="995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043557"/>
              </p:ext>
            </p:extLst>
          </p:nvPr>
        </p:nvGraphicFramePr>
        <p:xfrm>
          <a:off x="6916395" y="4321833"/>
          <a:ext cx="10858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03" name="Equation" r:id="rId13" imgW="469800" imgH="164880" progId="Equation.DSMT4">
                  <p:embed/>
                </p:oleObj>
              </mc:Choice>
              <mc:Fallback>
                <p:oleObj name="Equation" r:id="rId13" imgW="469800" imgH="1648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16395" y="4321833"/>
                        <a:ext cx="10858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347626"/>
              </p:ext>
            </p:extLst>
          </p:nvPr>
        </p:nvGraphicFramePr>
        <p:xfrm>
          <a:off x="2977568" y="5210663"/>
          <a:ext cx="2579169" cy="1002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04" name="Equation" r:id="rId15" imgW="1130040" imgH="419040" progId="Equation.DSMT4">
                  <p:embed/>
                </p:oleObj>
              </mc:Choice>
              <mc:Fallback>
                <p:oleObj name="Equation" r:id="rId15" imgW="1130040" imgH="419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77568" y="5210663"/>
                        <a:ext cx="2579169" cy="1002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381682"/>
              </p:ext>
            </p:extLst>
          </p:nvPr>
        </p:nvGraphicFramePr>
        <p:xfrm>
          <a:off x="7708900" y="5554663"/>
          <a:ext cx="8794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05" name="Equation" r:id="rId17" imgW="380880" imgH="152280" progId="Equation.DSMT4">
                  <p:embed/>
                </p:oleObj>
              </mc:Choice>
              <mc:Fallback>
                <p:oleObj name="Equation" r:id="rId17" imgW="380880" imgH="1522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708900" y="5554663"/>
                        <a:ext cx="879475" cy="35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506604"/>
              </p:ext>
            </p:extLst>
          </p:nvPr>
        </p:nvGraphicFramePr>
        <p:xfrm>
          <a:off x="1143000" y="6297664"/>
          <a:ext cx="8794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06" name="Equation" r:id="rId19" imgW="380880" imgH="164880" progId="Equation.DSMT4">
                  <p:embed/>
                </p:oleObj>
              </mc:Choice>
              <mc:Fallback>
                <p:oleObj name="Equation" r:id="rId19" imgW="380880" imgH="1648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43000" y="6297664"/>
                        <a:ext cx="87947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9443977" y="1585324"/>
            <a:ext cx="7174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9443977" y="2828727"/>
            <a:ext cx="7174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0904672" y="4044582"/>
            <a:ext cx="7174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0904672" y="5395724"/>
            <a:ext cx="7174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17605" y="6223085"/>
            <a:ext cx="1827149" cy="528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8731207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  <p:bldP spid="16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38100" y="63338"/>
            <a:ext cx="63434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771366"/>
              </p:ext>
            </p:extLst>
          </p:nvPr>
        </p:nvGraphicFramePr>
        <p:xfrm>
          <a:off x="5115804" y="324948"/>
          <a:ext cx="2408237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2" name="Equation" r:id="rId3" imgW="901440" imgH="419040" progId="Equation.DSMT4">
                  <p:embed/>
                </p:oleObj>
              </mc:Choice>
              <mc:Fallback>
                <p:oleObj name="Equation" r:id="rId3" imgW="901440" imgH="419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15804" y="324948"/>
                        <a:ext cx="2408237" cy="111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920715"/>
              </p:ext>
            </p:extLst>
          </p:nvPr>
        </p:nvGraphicFramePr>
        <p:xfrm>
          <a:off x="4545740" y="1800749"/>
          <a:ext cx="12668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3" name="Equation" r:id="rId5" imgW="469800" imgH="164880" progId="Equation.DSMT4">
                  <p:embed/>
                </p:oleObj>
              </mc:Choice>
              <mc:Fallback>
                <p:oleObj name="Equation" r:id="rId5" imgW="469800" imgH="1648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45740" y="1800749"/>
                        <a:ext cx="126682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33351" y="673349"/>
            <a:ext cx="4190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endParaRPr lang="en-US" sz="28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650415" y="673349"/>
            <a:ext cx="33420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787928" y="1328300"/>
            <a:ext cx="8627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u="sng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228110" y="1802001"/>
            <a:ext cx="16573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XKĐ: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33351" y="2503468"/>
            <a:ext cx="2785548" cy="1569660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ử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055969"/>
              </p:ext>
            </p:extLst>
          </p:nvPr>
        </p:nvGraphicFramePr>
        <p:xfrm>
          <a:off x="3176222" y="3045370"/>
          <a:ext cx="5699125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4" name="Equation" r:id="rId7" imgW="2133360" imgH="457200" progId="Equation.DSMT4">
                  <p:embed/>
                </p:oleObj>
              </mc:Choice>
              <mc:Fallback>
                <p:oleObj name="Equation" r:id="rId7" imgW="2133360" imgH="4572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76222" y="3045370"/>
                        <a:ext cx="5699125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123007"/>
              </p:ext>
            </p:extLst>
          </p:nvPr>
        </p:nvGraphicFramePr>
        <p:xfrm>
          <a:off x="3228110" y="4188984"/>
          <a:ext cx="46482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5" name="Equation" r:id="rId9" imgW="1739880" imgH="203040" progId="Equation.DSMT4">
                  <p:embed/>
                </p:oleObj>
              </mc:Choice>
              <mc:Fallback>
                <p:oleObj name="Equation" r:id="rId9" imgW="1739880" imgH="20304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28110" y="4188984"/>
                        <a:ext cx="4648200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/>
          <p:nvPr/>
        </p:nvCxnSpPr>
        <p:spPr>
          <a:xfrm>
            <a:off x="3047560" y="1872341"/>
            <a:ext cx="0" cy="475699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633921"/>
              </p:ext>
            </p:extLst>
          </p:nvPr>
        </p:nvGraphicFramePr>
        <p:xfrm>
          <a:off x="3228110" y="4562480"/>
          <a:ext cx="4071938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6" name="Equation" r:id="rId11" imgW="1523880" imgH="672840" progId="Equation.DSMT4">
                  <p:embed/>
                </p:oleObj>
              </mc:Choice>
              <mc:Fallback>
                <p:oleObj name="Equation" r:id="rId11" imgW="1523880" imgH="67284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28110" y="4562480"/>
                        <a:ext cx="4071938" cy="179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4791784" y="5875918"/>
            <a:ext cx="15026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MĐK)</a:t>
            </a:r>
            <a:endParaRPr lang="en-US" sz="2800" b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228110" y="6326989"/>
            <a:ext cx="89133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b="1" dirty="0">
                <a:solidFill>
                  <a:srgbClr val="FFFF00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S = {2}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52543" y="4428212"/>
            <a:ext cx="2785547" cy="830997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ừa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endParaRPr lang="en-US" sz="2400" b="1" dirty="0">
              <a:solidFill>
                <a:schemeClr val="accent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33351" y="1864095"/>
            <a:ext cx="2823933" cy="461665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KXĐ</a:t>
            </a:r>
            <a:endParaRPr lang="en-US" sz="2400" b="1" dirty="0">
              <a:solidFill>
                <a:schemeClr val="accent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71737" y="5540739"/>
            <a:ext cx="2785547" cy="830997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ểm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KXĐ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endParaRPr lang="en-US" sz="2400" b="1" dirty="0">
              <a:solidFill>
                <a:schemeClr val="accent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856103"/>
              </p:ext>
            </p:extLst>
          </p:nvPr>
        </p:nvGraphicFramePr>
        <p:xfrm>
          <a:off x="3785097" y="2080375"/>
          <a:ext cx="2408237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7" name="Equation" r:id="rId3" imgW="901440" imgH="419040" progId="Equation.DSMT4">
                  <p:embed/>
                </p:oleObj>
              </mc:Choice>
              <mc:Fallback>
                <p:oleObj name="Equation" r:id="rId3" imgW="901440" imgH="419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85097" y="2080375"/>
                        <a:ext cx="2408237" cy="111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951874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6" grpId="0"/>
      <p:bldP spid="28" grpId="0" animBg="1"/>
      <p:bldP spid="45" grpId="0"/>
      <p:bldP spid="46" grpId="0"/>
      <p:bldP spid="24" grpId="0" animBg="1"/>
      <p:bldP spid="25" grpId="0" animBg="1"/>
      <p:bldP spid="2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67594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 GIẢI PHƯƠNG TRÌNH CHỨA ẨN Ở MẪU</a:t>
            </a:r>
            <a:endParaRPr lang="en-US" sz="3600" dirty="0">
              <a:solidFill>
                <a:schemeClr val="bg1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9164" y="1162408"/>
            <a:ext cx="113070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99164" y="2118376"/>
            <a:ext cx="1163088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ử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99164" y="3628343"/>
            <a:ext cx="113070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ừa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99164" y="4572358"/>
            <a:ext cx="1184043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 (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,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ỏa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ãn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ính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8567820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5" grpId="0"/>
      <p:bldP spid="16" grpId="0"/>
      <p:bldP spid="1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03</TotalTime>
  <Words>908</Words>
  <Application>Microsoft Office PowerPoint</Application>
  <PresentationFormat>Widescreen</PresentationFormat>
  <Paragraphs>133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Calibri</vt:lpstr>
      <vt:lpstr>Calibri Light</vt:lpstr>
      <vt:lpstr>Euclid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258</cp:revision>
  <dcterms:created xsi:type="dcterms:W3CDTF">2020-03-05T15:19:26Z</dcterms:created>
  <dcterms:modified xsi:type="dcterms:W3CDTF">2020-03-20T03:49:19Z</dcterms:modified>
</cp:coreProperties>
</file>